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1540" w:rsidRPr="00DB44C6" w:rsidRDefault="00101540" w:rsidP="00101540">
      <w:pPr>
        <w:ind w:left="180"/>
        <w:rPr>
          <w:b/>
        </w:rPr>
      </w:pPr>
    </w:p>
    <w:p w:rsidR="00101540" w:rsidRPr="0028642E" w:rsidRDefault="0028642E" w:rsidP="0028642E">
      <w:pPr>
        <w:jc w:val="center"/>
        <w:rPr>
          <w:b/>
          <w:sz w:val="32"/>
        </w:rPr>
      </w:pPr>
      <w:r>
        <w:rPr>
          <w:b/>
          <w:sz w:val="32"/>
        </w:rPr>
        <w:t>TI-NSpire</w:t>
      </w:r>
    </w:p>
    <w:p w:rsidR="00101540" w:rsidRPr="00DB44C6" w:rsidRDefault="00101540" w:rsidP="00101540"/>
    <w:p w:rsidR="00101540" w:rsidRPr="00DB44C6" w:rsidRDefault="00101540" w:rsidP="00101540"/>
    <w:p w:rsidR="00101540" w:rsidRPr="00DB44C6" w:rsidRDefault="000236F3" w:rsidP="00101540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5" type="#_x0000_t75" style="position:absolute;margin-left:243pt;margin-top:2.25pt;width:207pt;height:119.05pt;z-index:1">
            <v:imagedata r:id="rId7" o:title=""/>
            <w10:wrap type="square"/>
          </v:shape>
        </w:pict>
      </w:r>
    </w:p>
    <w:p w:rsidR="00101540" w:rsidRPr="00DB44C6" w:rsidRDefault="00101540" w:rsidP="00101540">
      <w:r w:rsidRPr="00DB44C6">
        <w:t>Im</w:t>
      </w:r>
      <w:r w:rsidR="004800E4">
        <w:t xml:space="preserve"> Menü </w:t>
      </w:r>
      <w:r w:rsidRPr="00DB44C6">
        <w:t xml:space="preserve"> </w:t>
      </w:r>
      <w:r w:rsidR="004800E4">
        <w:t>1:</w:t>
      </w:r>
      <w:r w:rsidR="000236F3">
        <w:rPr>
          <w:b/>
        </w:rPr>
        <w:t>Calculator</w:t>
      </w:r>
      <w:r w:rsidR="004800E4">
        <w:t xml:space="preserve"> </w:t>
      </w:r>
      <w:r w:rsidR="00DE2748">
        <w:t xml:space="preserve"> des NS</w:t>
      </w:r>
      <w:r w:rsidR="00213CE8">
        <w:t>pire</w:t>
      </w:r>
      <w:r w:rsidRPr="00DB44C6">
        <w:t xml:space="preserve">: </w:t>
      </w:r>
    </w:p>
    <w:p w:rsidR="00101540" w:rsidRPr="00DB44C6" w:rsidRDefault="00101540" w:rsidP="00101540"/>
    <w:p w:rsidR="00101540" w:rsidRPr="000236F3" w:rsidRDefault="00101540" w:rsidP="00101540"/>
    <w:p w:rsidR="000236F3" w:rsidRDefault="000236F3" w:rsidP="00101540"/>
    <w:p w:rsidR="000236F3" w:rsidRDefault="000236F3" w:rsidP="00101540"/>
    <w:p w:rsidR="000236F3" w:rsidRDefault="000236F3" w:rsidP="00101540"/>
    <w:p w:rsidR="000236F3" w:rsidRDefault="000236F3" w:rsidP="00101540"/>
    <w:p w:rsidR="000236F3" w:rsidRDefault="000236F3" w:rsidP="00101540"/>
    <w:p w:rsidR="00101540" w:rsidRPr="00DB44C6" w:rsidRDefault="00101540" w:rsidP="00101540"/>
    <w:p w:rsidR="00101540" w:rsidRPr="00DB44C6" w:rsidRDefault="00101540" w:rsidP="00101540"/>
    <w:p w:rsidR="00101540" w:rsidRPr="00DB44C6" w:rsidRDefault="00101540" w:rsidP="00101540">
      <w:pPr>
        <w:pBdr>
          <w:top w:val="single" w:sz="4" w:space="1" w:color="auto"/>
        </w:pBdr>
        <w:rPr>
          <w:b/>
        </w:rPr>
      </w:pPr>
      <w:r w:rsidRPr="00DB44C6">
        <w:rPr>
          <w:b/>
        </w:rPr>
        <w:t xml:space="preserve">(1) nPr </w:t>
      </w:r>
    </w:p>
    <w:p w:rsidR="00101540" w:rsidRPr="000236F3" w:rsidRDefault="00DD3211" w:rsidP="00101540">
      <w:r>
        <w:rPr>
          <w:noProof/>
        </w:rPr>
        <w:pict>
          <v:shape id="_x0000_s1076" type="#_x0000_t75" style="position:absolute;margin-left:243pt;margin-top:1.95pt;width:194.45pt;height:42.8pt;z-index:2" stroked="t">
            <v:imagedata r:id="rId8" o:title=""/>
            <w10:wrap type="square"/>
          </v:shape>
        </w:pict>
      </w:r>
    </w:p>
    <w:p w:rsidR="00101540" w:rsidRPr="00DD3211" w:rsidRDefault="00101540" w:rsidP="00101540">
      <w:pPr>
        <w:ind w:firstLine="708"/>
      </w:pPr>
      <w:r w:rsidRPr="00DB44C6">
        <w:rPr>
          <w:position w:val="-6"/>
        </w:rPr>
        <w:object w:dxaOrig="1280" w:dyaOrig="260">
          <v:shape id="_x0000_i1025" type="#_x0000_t75" style="width:63.75pt;height:12.75pt" o:ole="">
            <v:imagedata r:id="rId9" o:title=""/>
          </v:shape>
          <o:OLEObject Type="Embed" ProgID="Equation.DSMT4" ShapeID="_x0000_i1025" DrawAspect="Content" ObjectID="_1349423774" r:id="rId10"/>
        </w:object>
      </w:r>
      <w:r w:rsidR="00DD3211">
        <w:t xml:space="preserve">       </w:t>
      </w:r>
    </w:p>
    <w:p w:rsidR="00101540" w:rsidRPr="00DB44C6" w:rsidRDefault="00101540" w:rsidP="00101540">
      <w:pPr>
        <w:ind w:firstLine="708"/>
      </w:pPr>
    </w:p>
    <w:p w:rsidR="00101540" w:rsidRPr="00DB44C6" w:rsidRDefault="00101540" w:rsidP="00101540">
      <w:pPr>
        <w:ind w:firstLine="708"/>
      </w:pPr>
      <w:r w:rsidRPr="00DB44C6">
        <w:rPr>
          <w:position w:val="-6"/>
        </w:rPr>
        <w:object w:dxaOrig="1540" w:dyaOrig="260">
          <v:shape id="_x0000_i1026" type="#_x0000_t75" style="width:77.25pt;height:12.75pt" o:ole="">
            <v:imagedata r:id="rId11" o:title=""/>
          </v:shape>
          <o:OLEObject Type="Embed" ProgID="Equation.DSMT4" ShapeID="_x0000_i1026" DrawAspect="Content" ObjectID="_1349423775" r:id="rId12"/>
        </w:object>
      </w:r>
      <w:r w:rsidRPr="00DB44C6">
        <w:t xml:space="preserve"> </w:t>
      </w:r>
    </w:p>
    <w:p w:rsidR="00101540" w:rsidRPr="00DB44C6" w:rsidRDefault="00101540" w:rsidP="00101540">
      <w:pPr>
        <w:pBdr>
          <w:top w:val="single" w:sz="4" w:space="1" w:color="auto"/>
        </w:pBdr>
      </w:pPr>
    </w:p>
    <w:p w:rsidR="00101540" w:rsidRPr="00DB44C6" w:rsidRDefault="00114FDC" w:rsidP="00101540">
      <w:pPr>
        <w:rPr>
          <w:b/>
        </w:rPr>
      </w:pPr>
      <w:r>
        <w:rPr>
          <w:noProof/>
        </w:rPr>
        <w:pict>
          <v:shape id="_x0000_s1077" type="#_x0000_t75" style="position:absolute;margin-left:243pt;margin-top:8.5pt;width:192.75pt;height:36pt;z-index:3" stroked="t">
            <v:imagedata r:id="rId13" o:title=""/>
            <w10:wrap type="square"/>
          </v:shape>
        </w:pict>
      </w:r>
      <w:r w:rsidR="00101540" w:rsidRPr="00DB44C6">
        <w:rPr>
          <w:b/>
        </w:rPr>
        <w:t xml:space="preserve">(2)  nCr </w:t>
      </w:r>
    </w:p>
    <w:p w:rsidR="00101540" w:rsidRPr="00DB44C6" w:rsidRDefault="00101540" w:rsidP="00101540"/>
    <w:p w:rsidR="00101540" w:rsidRPr="00DD3211" w:rsidRDefault="00101540" w:rsidP="00101540">
      <w:r w:rsidRPr="00DB44C6">
        <w:tab/>
      </w:r>
      <w:r w:rsidRPr="00DB44C6">
        <w:rPr>
          <w:position w:val="-28"/>
        </w:rPr>
        <w:object w:dxaOrig="1520" w:dyaOrig="680">
          <v:shape id="_x0000_i1027" type="#_x0000_t75" style="width:75.75pt;height:33.75pt" o:ole="">
            <v:imagedata r:id="rId14" o:title=""/>
          </v:shape>
          <o:OLEObject Type="Embed" ProgID="Equation.DSMT4" ShapeID="_x0000_i1027" DrawAspect="Content" ObjectID="_1349423776" r:id="rId15"/>
        </w:object>
      </w:r>
    </w:p>
    <w:p w:rsidR="00101540" w:rsidRPr="00DB44C6" w:rsidRDefault="00101540" w:rsidP="00101540">
      <w:pPr>
        <w:pBdr>
          <w:bottom w:val="single" w:sz="4" w:space="1" w:color="auto"/>
        </w:pBdr>
      </w:pPr>
      <w:r w:rsidRPr="00DB44C6">
        <w:tab/>
      </w:r>
      <w:r w:rsidRPr="00DB44C6">
        <w:rPr>
          <w:position w:val="-28"/>
        </w:rPr>
        <w:object w:dxaOrig="2100" w:dyaOrig="680">
          <v:shape id="_x0000_i1028" type="#_x0000_t75" style="width:105pt;height:33.75pt" o:ole="">
            <v:imagedata r:id="rId16" o:title=""/>
          </v:shape>
          <o:OLEObject Type="Embed" ProgID="Equation.DSMT4" ShapeID="_x0000_i1028" DrawAspect="Content" ObjectID="_1349423777" r:id="rId17"/>
        </w:object>
      </w:r>
    </w:p>
    <w:p w:rsidR="00101540" w:rsidRPr="00DB44C6" w:rsidRDefault="00101540" w:rsidP="00101540">
      <w:pPr>
        <w:rPr>
          <w:b/>
        </w:rPr>
      </w:pPr>
    </w:p>
    <w:p w:rsidR="00101540" w:rsidRPr="00DB44C6" w:rsidRDefault="00C90A67" w:rsidP="00101540">
      <w:pPr>
        <w:rPr>
          <w:b/>
        </w:rPr>
      </w:pPr>
      <w:r>
        <w:rPr>
          <w:noProof/>
        </w:rPr>
        <w:pict>
          <v:shape id="_x0000_s1078" type="#_x0000_t75" style="position:absolute;margin-left:252pt;margin-top:9.05pt;width:193.5pt;height:36pt;z-index:4" stroked="t">
            <v:imagedata r:id="rId18" o:title=""/>
            <w10:wrap type="square"/>
          </v:shape>
        </w:pict>
      </w:r>
      <w:r w:rsidR="00101540" w:rsidRPr="00DB44C6">
        <w:rPr>
          <w:b/>
        </w:rPr>
        <w:t>(3) Fakultät !</w:t>
      </w:r>
    </w:p>
    <w:p w:rsidR="00101540" w:rsidRPr="00DB44C6" w:rsidRDefault="00101540" w:rsidP="00101540"/>
    <w:p w:rsidR="00101540" w:rsidRPr="00114FDC" w:rsidRDefault="00101540" w:rsidP="00101540">
      <w:r w:rsidRPr="00DB44C6">
        <w:tab/>
      </w:r>
      <w:r w:rsidRPr="00DB44C6">
        <w:rPr>
          <w:position w:val="-6"/>
        </w:rPr>
        <w:object w:dxaOrig="2140" w:dyaOrig="260">
          <v:shape id="_x0000_i1029" type="#_x0000_t75" style="width:107.25pt;height:12.75pt" o:ole="">
            <v:imagedata r:id="rId19" o:title=""/>
          </v:shape>
          <o:OLEObject Type="Embed" ProgID="Equation.DSMT4" ShapeID="_x0000_i1029" DrawAspect="Content" ObjectID="_1349423778" r:id="rId20"/>
        </w:object>
      </w:r>
    </w:p>
    <w:p w:rsidR="00101540" w:rsidRPr="00DB44C6" w:rsidRDefault="00101540" w:rsidP="00101540">
      <w:r w:rsidRPr="00DB44C6">
        <w:tab/>
      </w:r>
      <w:r w:rsidRPr="00DB44C6">
        <w:rPr>
          <w:position w:val="-6"/>
        </w:rPr>
        <w:object w:dxaOrig="3360" w:dyaOrig="260">
          <v:shape id="_x0000_i1030" type="#_x0000_t75" style="width:168pt;height:12.75pt" o:ole="">
            <v:imagedata r:id="rId21" o:title=""/>
          </v:shape>
          <o:OLEObject Type="Embed" ProgID="Equation.DSMT4" ShapeID="_x0000_i1030" DrawAspect="Content" ObjectID="_1349423779" r:id="rId22"/>
        </w:object>
      </w:r>
    </w:p>
    <w:p w:rsidR="00101540" w:rsidRPr="00DB44C6" w:rsidRDefault="00101540" w:rsidP="00101540"/>
    <w:p w:rsidR="00101540" w:rsidRPr="00DB44C6" w:rsidRDefault="00101540" w:rsidP="00101540">
      <w:pPr>
        <w:pBdr>
          <w:top w:val="single" w:sz="4" w:space="1" w:color="auto"/>
        </w:pBdr>
      </w:pPr>
    </w:p>
    <w:p w:rsidR="00101540" w:rsidRPr="00DB44C6" w:rsidRDefault="00A16E20" w:rsidP="00101540">
      <w:pPr>
        <w:rPr>
          <w:b/>
        </w:rPr>
      </w:pPr>
      <w:r>
        <w:rPr>
          <w:noProof/>
        </w:rPr>
        <w:pict>
          <v:shape id="_x0000_s1079" type="#_x0000_t75" style="position:absolute;margin-left:252pt;margin-top:3pt;width:188.5pt;height:109.05pt;z-index:5" stroked="t">
            <v:imagedata r:id="rId23" o:title=""/>
            <w10:wrap type="square"/>
          </v:shape>
        </w:pict>
      </w:r>
      <w:r w:rsidR="00C90A67">
        <w:rPr>
          <w:b/>
        </w:rPr>
        <w:t>(4) binomP</w:t>
      </w:r>
      <w:r w:rsidR="00101540" w:rsidRPr="00DB44C6">
        <w:rPr>
          <w:b/>
        </w:rPr>
        <w:t>df(</w:t>
      </w:r>
      <w:r w:rsidR="00101540" w:rsidRPr="00DB44C6">
        <w:t>n,p,k)</w:t>
      </w:r>
    </w:p>
    <w:p w:rsidR="00101540" w:rsidRPr="00A16E20" w:rsidRDefault="00101540" w:rsidP="00101540"/>
    <w:p w:rsidR="00101540" w:rsidRPr="00DB44C6" w:rsidRDefault="00101540" w:rsidP="00101540">
      <w:r w:rsidRPr="00DB44C6">
        <w:tab/>
      </w:r>
      <w:r w:rsidRPr="00DB44C6">
        <w:rPr>
          <w:position w:val="-28"/>
        </w:rPr>
        <w:object w:dxaOrig="4000" w:dyaOrig="680">
          <v:shape id="_x0000_i1031" type="#_x0000_t75" style="width:200.25pt;height:33.75pt" o:ole="">
            <v:imagedata r:id="rId24" o:title=""/>
          </v:shape>
          <o:OLEObject Type="Embed" ProgID="Equation.DSMT4" ShapeID="_x0000_i1031" DrawAspect="Content" ObjectID="_1349423780" r:id="rId25"/>
        </w:object>
      </w:r>
    </w:p>
    <w:p w:rsidR="00101540" w:rsidRDefault="00101540" w:rsidP="00101540">
      <w:pPr>
        <w:pBdr>
          <w:bottom w:val="single" w:sz="4" w:space="1" w:color="auto"/>
        </w:pBdr>
        <w:rPr>
          <w:b/>
        </w:rPr>
      </w:pPr>
    </w:p>
    <w:p w:rsidR="00101540" w:rsidRDefault="00101540" w:rsidP="00101540">
      <w:pPr>
        <w:pBdr>
          <w:bottom w:val="single" w:sz="4" w:space="1" w:color="auto"/>
        </w:pBdr>
        <w:rPr>
          <w:b/>
        </w:rPr>
      </w:pPr>
    </w:p>
    <w:p w:rsidR="00A16E20" w:rsidRDefault="00A16E20" w:rsidP="00101540">
      <w:pPr>
        <w:pBdr>
          <w:bottom w:val="single" w:sz="4" w:space="1" w:color="auto"/>
        </w:pBdr>
        <w:rPr>
          <w:b/>
        </w:rPr>
      </w:pPr>
    </w:p>
    <w:p w:rsidR="00A16E20" w:rsidRDefault="00A16E20" w:rsidP="00101540">
      <w:pPr>
        <w:pBdr>
          <w:bottom w:val="single" w:sz="4" w:space="1" w:color="auto"/>
        </w:pBdr>
        <w:rPr>
          <w:b/>
        </w:rPr>
      </w:pPr>
    </w:p>
    <w:p w:rsidR="00A16E20" w:rsidRDefault="00A16E20" w:rsidP="00101540">
      <w:pPr>
        <w:pBdr>
          <w:bottom w:val="single" w:sz="4" w:space="1" w:color="auto"/>
        </w:pBdr>
        <w:rPr>
          <w:b/>
        </w:rPr>
      </w:pPr>
      <w:r>
        <w:rPr>
          <w:noProof/>
        </w:rPr>
        <w:pict>
          <v:shape id="_x0000_s1080" type="#_x0000_t75" style="position:absolute;margin-left:252pt;margin-top:10.1pt;width:189.9pt;height:20.1pt;z-index:6" stroked="t">
            <v:imagedata r:id="rId26" o:title=""/>
            <w10:wrap type="square"/>
          </v:shape>
        </w:pict>
      </w:r>
    </w:p>
    <w:p w:rsidR="00A16E20" w:rsidRDefault="00A16E20" w:rsidP="00101540">
      <w:pPr>
        <w:pBdr>
          <w:bottom w:val="single" w:sz="4" w:space="1" w:color="auto"/>
        </w:pBdr>
        <w:rPr>
          <w:b/>
        </w:rPr>
      </w:pPr>
    </w:p>
    <w:p w:rsidR="00A16E20" w:rsidRPr="00A16E20" w:rsidRDefault="00A16E20" w:rsidP="00101540">
      <w:pPr>
        <w:pBdr>
          <w:bottom w:val="single" w:sz="4" w:space="1" w:color="auto"/>
        </w:pBdr>
        <w:rPr>
          <w:b/>
        </w:rPr>
      </w:pPr>
    </w:p>
    <w:p w:rsidR="00101540" w:rsidRPr="00DB44C6" w:rsidRDefault="00101540" w:rsidP="00101540">
      <w:pPr>
        <w:pBdr>
          <w:bottom w:val="single" w:sz="4" w:space="1" w:color="auto"/>
        </w:pBdr>
        <w:rPr>
          <w:b/>
        </w:rPr>
      </w:pPr>
    </w:p>
    <w:p w:rsidR="00C90A67" w:rsidRPr="005C3CD4" w:rsidRDefault="00A16E20" w:rsidP="00C90A67">
      <w:r>
        <w:rPr>
          <w:b/>
        </w:rPr>
        <w:br w:type="page"/>
      </w:r>
      <w:r w:rsidR="00C90A67">
        <w:rPr>
          <w:noProof/>
        </w:rPr>
        <w:lastRenderedPageBreak/>
        <w:pict>
          <v:shape id="_x0000_s1081" type="#_x0000_t75" style="position:absolute;margin-left:270pt;margin-top:0;width:188.25pt;height:117.75pt;z-index:7">
            <v:imagedata r:id="rId27" o:title=""/>
            <w10:wrap type="square"/>
          </v:shape>
        </w:pict>
      </w:r>
      <w:r w:rsidR="00101540" w:rsidRPr="00DB44C6">
        <w:rPr>
          <w:b/>
        </w:rPr>
        <w:t xml:space="preserve">(5) </w:t>
      </w:r>
      <w:r w:rsidR="00C90A67" w:rsidRPr="00DB44C6">
        <w:rPr>
          <w:b/>
        </w:rPr>
        <w:t>binomcdf(</w:t>
      </w:r>
      <w:r w:rsidR="00C90A67" w:rsidRPr="005C3CD4">
        <w:t>n,p,k</w:t>
      </w:r>
      <w:r w:rsidR="00C90A67" w:rsidRPr="005C3CD4">
        <w:rPr>
          <w:vertAlign w:val="subscript"/>
        </w:rPr>
        <w:t>u</w:t>
      </w:r>
      <w:r w:rsidR="00C90A67" w:rsidRPr="005C3CD4">
        <w:t>,k</w:t>
      </w:r>
      <w:r w:rsidR="00C90A67" w:rsidRPr="005C3CD4">
        <w:rPr>
          <w:vertAlign w:val="subscript"/>
        </w:rPr>
        <w:t>o</w:t>
      </w:r>
      <w:r w:rsidR="00C90A67" w:rsidRPr="005C3CD4">
        <w:t xml:space="preserve">) </w:t>
      </w:r>
    </w:p>
    <w:p w:rsidR="00101540" w:rsidRPr="00C90A67" w:rsidRDefault="00C90A67" w:rsidP="00101540">
      <w:pPr>
        <w:rPr>
          <w:u w:val="single"/>
        </w:rPr>
      </w:pPr>
      <w:r w:rsidRPr="00C90A67">
        <w:rPr>
          <w:u w:val="single"/>
        </w:rPr>
        <w:t xml:space="preserve"> </w:t>
      </w:r>
    </w:p>
    <w:p w:rsidR="00101540" w:rsidRPr="00DB44C6" w:rsidRDefault="00101540" w:rsidP="00101540"/>
    <w:p w:rsidR="00101540" w:rsidRDefault="00101540" w:rsidP="00101540">
      <w:r w:rsidRPr="00DB44C6">
        <w:tab/>
      </w:r>
      <w:r w:rsidRPr="00DB44C6">
        <w:rPr>
          <w:position w:val="-28"/>
        </w:rPr>
        <w:object w:dxaOrig="4280" w:dyaOrig="680">
          <v:shape id="_x0000_i1032" type="#_x0000_t75" style="width:213.75pt;height:33.75pt" o:ole="">
            <v:imagedata r:id="rId28" o:title=""/>
          </v:shape>
          <o:OLEObject Type="Embed" ProgID="Equation.DSMT4" ShapeID="_x0000_i1032" DrawAspect="Content" ObjectID="_1349423781" r:id="rId29"/>
        </w:object>
      </w:r>
    </w:p>
    <w:p w:rsidR="00C90A67" w:rsidRDefault="00C90A67" w:rsidP="00101540"/>
    <w:p w:rsidR="00C90A67" w:rsidRDefault="00C90A67" w:rsidP="00101540"/>
    <w:p w:rsidR="00C90A67" w:rsidRDefault="00C90A67" w:rsidP="00101540"/>
    <w:p w:rsidR="00C90A67" w:rsidRDefault="00C90A67" w:rsidP="00101540"/>
    <w:p w:rsidR="00C90A67" w:rsidRDefault="00C90A67" w:rsidP="00101540">
      <w:r>
        <w:rPr>
          <w:noProof/>
        </w:rPr>
        <w:pict>
          <v:shape id="_x0000_s1082" type="#_x0000_t75" style="position:absolute;margin-left:270pt;margin-top:3.45pt;width:191.25pt;height:14.25pt;z-index:8" stroked="t">
            <v:imagedata r:id="rId30" o:title=""/>
            <w10:wrap type="square"/>
          </v:shape>
        </w:pict>
      </w:r>
    </w:p>
    <w:p w:rsidR="00C90A67" w:rsidRPr="00C90A67" w:rsidRDefault="00C90A67" w:rsidP="00101540"/>
    <w:p w:rsidR="00C90A67" w:rsidRDefault="00C90A67" w:rsidP="00101540"/>
    <w:p w:rsidR="00C90A67" w:rsidRPr="00DB44C6" w:rsidRDefault="00030DD6" w:rsidP="00C90A67">
      <w:r>
        <w:rPr>
          <w:noProof/>
        </w:rPr>
        <w:pict>
          <v:shape id="_x0000_s1090" type="#_x0000_t75" style="position:absolute;margin-left:279pt;margin-top:10.5pt;width:182.25pt;height:114pt;z-index:14">
            <v:imagedata r:id="rId31" o:title=""/>
            <w10:wrap type="square"/>
          </v:shape>
        </w:pict>
      </w:r>
    </w:p>
    <w:p w:rsidR="00C90A67" w:rsidRDefault="00C90A67" w:rsidP="00101540"/>
    <w:p w:rsidR="00C90A67" w:rsidRPr="00DB44C6" w:rsidRDefault="00C90A67" w:rsidP="00101540"/>
    <w:p w:rsidR="00101540" w:rsidRPr="00C90A67" w:rsidRDefault="00101540" w:rsidP="00101540">
      <w:r w:rsidRPr="00DB44C6">
        <w:tab/>
      </w:r>
      <w:r w:rsidRPr="00DB44C6">
        <w:rPr>
          <w:position w:val="-10"/>
        </w:rPr>
        <w:object w:dxaOrig="4340" w:dyaOrig="300">
          <v:shape id="_x0000_i1033" type="#_x0000_t75" style="width:216.75pt;height:15pt" o:ole="">
            <v:imagedata r:id="rId32" o:title=""/>
          </v:shape>
          <o:OLEObject Type="Embed" ProgID="Equation.DSMT4" ShapeID="_x0000_i1033" DrawAspect="Content" ObjectID="_1349423782" r:id="rId33"/>
        </w:object>
      </w:r>
    </w:p>
    <w:p w:rsidR="00101540" w:rsidRDefault="00101540" w:rsidP="00101540"/>
    <w:p w:rsidR="00C90A67" w:rsidRDefault="00C90A67" w:rsidP="00101540"/>
    <w:p w:rsidR="00C90A67" w:rsidRDefault="00C90A67" w:rsidP="00101540"/>
    <w:p w:rsidR="00C90A67" w:rsidRDefault="00C90A67" w:rsidP="00101540"/>
    <w:p w:rsidR="00030DD6" w:rsidRDefault="00030DD6" w:rsidP="00101540"/>
    <w:p w:rsidR="00030DD6" w:rsidRDefault="00030DD6" w:rsidP="00101540"/>
    <w:p w:rsidR="00C90A67" w:rsidRPr="00C90A67" w:rsidRDefault="00C90A67" w:rsidP="00101540">
      <w:r>
        <w:rPr>
          <w:noProof/>
        </w:rPr>
        <w:pict>
          <v:shape id="_x0000_s1084" type="#_x0000_t75" style="position:absolute;margin-left:279pt;margin-top:2.3pt;width:192.75pt;height:16.5pt;z-index:9" stroked="t">
            <v:imagedata r:id="rId34" o:title=""/>
            <w10:wrap type="square"/>
          </v:shape>
        </w:pict>
      </w:r>
    </w:p>
    <w:p w:rsidR="00101540" w:rsidRDefault="00101540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  <w:r>
        <w:rPr>
          <w:noProof/>
        </w:rPr>
        <w:pict>
          <v:shape id="_x0000_s1091" type="#_x0000_t75" style="position:absolute;margin-left:279pt;margin-top:.35pt;width:185.25pt;height:114pt;z-index:15">
            <v:imagedata r:id="rId35" o:title=""/>
            <w10:wrap type="square"/>
          </v:shape>
        </w:pict>
      </w:r>
    </w:p>
    <w:p w:rsidR="00C90A67" w:rsidRPr="00030DD6" w:rsidRDefault="00030DD6" w:rsidP="00101540">
      <w:pPr>
        <w:pBdr>
          <w:bottom w:val="single" w:sz="4" w:space="1" w:color="auto"/>
        </w:pBdr>
      </w:pPr>
      <w:r>
        <w:tab/>
      </w:r>
      <w:r w:rsidRPr="00030DD6">
        <w:rPr>
          <w:position w:val="-10"/>
        </w:rPr>
        <w:object w:dxaOrig="1020" w:dyaOrig="300">
          <v:shape id="_x0000_i1034" type="#_x0000_t75" style="width:51pt;height:15pt" o:ole="">
            <v:imagedata r:id="rId36" o:title=""/>
          </v:shape>
          <o:OLEObject Type="Embed" ProgID="Equation.DSMT4" ShapeID="_x0000_i1034" DrawAspect="Content" ObjectID="_1349423783" r:id="rId37"/>
        </w:object>
      </w:r>
      <w:r>
        <w:t xml:space="preserve">       </w:t>
      </w:r>
    </w:p>
    <w:p w:rsidR="00C90A67" w:rsidRDefault="00C90A67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</w:p>
    <w:p w:rsidR="00030DD6" w:rsidRDefault="00030DD6" w:rsidP="00101540">
      <w:pPr>
        <w:pBdr>
          <w:bottom w:val="single" w:sz="4" w:space="1" w:color="auto"/>
        </w:pBdr>
      </w:pPr>
      <w:r>
        <w:rPr>
          <w:noProof/>
        </w:rPr>
        <w:pict>
          <v:shape id="_x0000_s1092" type="#_x0000_t75" style="position:absolute;margin-left:270pt;margin-top:11.9pt;width:192.75pt;height:37.5pt;z-index:16" stroked="t">
            <v:imagedata r:id="rId38" o:title=""/>
            <w10:wrap type="square"/>
          </v:shape>
        </w:pict>
      </w:r>
      <w:r>
        <w:tab/>
      </w:r>
    </w:p>
    <w:p w:rsidR="004E0D8A" w:rsidRDefault="00030DD6" w:rsidP="00101540">
      <w:pPr>
        <w:pBdr>
          <w:bottom w:val="single" w:sz="4" w:space="1" w:color="auto"/>
        </w:pBdr>
      </w:pPr>
      <w:r>
        <w:tab/>
      </w:r>
    </w:p>
    <w:p w:rsidR="004E0D8A" w:rsidRDefault="004E0D8A" w:rsidP="00101540">
      <w:pPr>
        <w:pBdr>
          <w:bottom w:val="single" w:sz="4" w:space="1" w:color="auto"/>
        </w:pBdr>
      </w:pPr>
    </w:p>
    <w:p w:rsidR="00030DD6" w:rsidRPr="00030DD6" w:rsidRDefault="004E0D8A" w:rsidP="00101540">
      <w:pPr>
        <w:pBdr>
          <w:bottom w:val="single" w:sz="4" w:space="1" w:color="auto"/>
        </w:pBdr>
      </w:pPr>
      <w:r>
        <w:tab/>
      </w:r>
      <w:r w:rsidR="00030DD6">
        <w:t xml:space="preserve">oder </w:t>
      </w:r>
      <w:r w:rsidR="00030DD6" w:rsidRPr="00030DD6">
        <w:rPr>
          <w:position w:val="-10"/>
        </w:rPr>
        <w:object w:dxaOrig="1320" w:dyaOrig="300">
          <v:shape id="_x0000_i1035" type="#_x0000_t75" style="width:66pt;height:15pt" o:ole="">
            <v:imagedata r:id="rId39" o:title=""/>
          </v:shape>
          <o:OLEObject Type="Embed" ProgID="Equation.DSMT4" ShapeID="_x0000_i1035" DrawAspect="Content" ObjectID="_1349423784" r:id="rId40"/>
        </w:object>
      </w:r>
    </w:p>
    <w:p w:rsidR="00030DD6" w:rsidRPr="00DB44C6" w:rsidRDefault="00030DD6" w:rsidP="00101540">
      <w:pPr>
        <w:pBdr>
          <w:bottom w:val="single" w:sz="4" w:space="1" w:color="auto"/>
        </w:pBdr>
      </w:pPr>
    </w:p>
    <w:p w:rsidR="00101540" w:rsidRPr="00DB44C6" w:rsidRDefault="00101540" w:rsidP="00101540"/>
    <w:p w:rsidR="00030DD6" w:rsidRDefault="00030DD6" w:rsidP="00101540">
      <w:pPr>
        <w:rPr>
          <w:b/>
        </w:rPr>
      </w:pPr>
    </w:p>
    <w:p w:rsidR="00101540" w:rsidRPr="00DB44C6" w:rsidRDefault="004E0D8A" w:rsidP="00101540">
      <w:r>
        <w:rPr>
          <w:b/>
        </w:rPr>
        <w:br w:type="page"/>
      </w:r>
      <w:r w:rsidR="00101540" w:rsidRPr="00DB44C6">
        <w:rPr>
          <w:b/>
        </w:rPr>
        <w:lastRenderedPageBreak/>
        <w:t>(6) Wertetabellen</w:t>
      </w:r>
      <w:r w:rsidR="00101540" w:rsidRPr="00DB44C6">
        <w:t xml:space="preserve"> der Verteilungsfunktion mit den Parametern n, p und k.</w:t>
      </w:r>
    </w:p>
    <w:p w:rsidR="00101540" w:rsidRPr="00DB44C6" w:rsidRDefault="00101540" w:rsidP="00C03268">
      <w:pPr>
        <w:ind w:left="720"/>
      </w:pPr>
      <w:r w:rsidRPr="00DB44C6">
        <w:t xml:space="preserve">Neben der Bestimmung der Wahrscheinlichkeit </w:t>
      </w:r>
      <w:r w:rsidRPr="00DB44C6">
        <w:rPr>
          <w:position w:val="-10"/>
        </w:rPr>
        <w:object w:dxaOrig="859" w:dyaOrig="300">
          <v:shape id="_x0000_i1036" type="#_x0000_t75" style="width:42.75pt;height:15pt" o:ole="">
            <v:imagedata r:id="rId41" o:title=""/>
          </v:shape>
          <o:OLEObject Type="Embed" ProgID="Equation.DSMT4" ShapeID="_x0000_i1036" DrawAspect="Content" ObjectID="_1349423785" r:id="rId42"/>
        </w:object>
      </w:r>
      <w:r w:rsidRPr="00DB44C6">
        <w:t xml:space="preserve"> bei vorgegebenem  n, p und k können Wertabellen auch benutzt werden, um bei vorgegebener Wahrscheinlichkeit </w:t>
      </w:r>
      <w:r w:rsidRPr="00DB44C6">
        <w:rPr>
          <w:position w:val="-10"/>
        </w:rPr>
        <w:object w:dxaOrig="859" w:dyaOrig="300">
          <v:shape id="_x0000_i1037" type="#_x0000_t75" style="width:42.75pt;height:15pt" o:ole="">
            <v:imagedata r:id="rId43" o:title=""/>
          </v:shape>
          <o:OLEObject Type="Embed" ProgID="Equation.DSMT4" ShapeID="_x0000_i1037" DrawAspect="Content" ObjectID="_1349423786" r:id="rId44"/>
        </w:object>
      </w:r>
      <w:r w:rsidRPr="00DB44C6">
        <w:t xml:space="preserve"> die folgenden Aufgabentypen zu behandeln</w:t>
      </w:r>
      <w:r>
        <w:t xml:space="preserve"> (P(X = k) entsprechend)</w:t>
      </w:r>
      <w:r w:rsidRPr="00DB44C6">
        <w:t>:</w:t>
      </w:r>
    </w:p>
    <w:p w:rsidR="004800E4" w:rsidRDefault="004800E4" w:rsidP="00C03268">
      <w:pPr>
        <w:ind w:left="720"/>
      </w:pPr>
      <w:r>
        <w:rPr>
          <w:noProof/>
        </w:rPr>
        <w:pict>
          <v:shape id="_x0000_s1085" type="#_x0000_t75" style="position:absolute;left:0;text-align:left;margin-left:270pt;margin-top:9.35pt;width:180pt;height:136pt;z-index:10">
            <v:imagedata r:id="rId45" o:title=""/>
            <w10:wrap type="square"/>
          </v:shape>
        </w:pict>
      </w:r>
    </w:p>
    <w:p w:rsidR="00101540" w:rsidRDefault="004800E4" w:rsidP="00C03268">
      <w:pPr>
        <w:ind w:left="720"/>
        <w:rPr>
          <w:b/>
        </w:rPr>
      </w:pPr>
      <w:r>
        <w:t>Im Menü 3:</w:t>
      </w:r>
      <w:r w:rsidRPr="004800E4">
        <w:rPr>
          <w:b/>
        </w:rPr>
        <w:t>Lists</w:t>
      </w:r>
      <w:r>
        <w:rPr>
          <w:b/>
        </w:rPr>
        <w:t>&amp;Spr...</w:t>
      </w:r>
    </w:p>
    <w:p w:rsidR="00C45C91" w:rsidRDefault="00C45C91" w:rsidP="00C03268">
      <w:pPr>
        <w:ind w:left="720"/>
        <w:rPr>
          <w:szCs w:val="20"/>
        </w:rPr>
      </w:pPr>
    </w:p>
    <w:p w:rsidR="00C45C91" w:rsidRDefault="00C45C91" w:rsidP="00C03268">
      <w:pPr>
        <w:ind w:left="720"/>
        <w:rPr>
          <w:szCs w:val="20"/>
        </w:rPr>
      </w:pPr>
      <w:r w:rsidRPr="004E0D8A">
        <w:rPr>
          <w:b/>
          <w:szCs w:val="20"/>
        </w:rPr>
        <w:t xml:space="preserve">a) Sind n und p  gegeben, k </w:t>
      </w:r>
      <w:proofErr w:type="gramStart"/>
      <w:r w:rsidRPr="004E0D8A">
        <w:rPr>
          <w:b/>
          <w:szCs w:val="20"/>
        </w:rPr>
        <w:t>gesucht</w:t>
      </w:r>
      <w:r>
        <w:rPr>
          <w:szCs w:val="20"/>
        </w:rPr>
        <w:t xml:space="preserve"> :</w:t>
      </w:r>
      <w:proofErr w:type="gramEnd"/>
      <w:r w:rsidRPr="00C45C91">
        <w:rPr>
          <w:szCs w:val="20"/>
        </w:rPr>
        <w:t xml:space="preserve">   </w:t>
      </w:r>
    </w:p>
    <w:p w:rsidR="004800E4" w:rsidRDefault="00C45C91" w:rsidP="00C03268">
      <w:pPr>
        <w:ind w:left="720"/>
        <w:rPr>
          <w:b/>
        </w:rPr>
      </w:pPr>
      <w:r w:rsidRPr="00C45C91">
        <w:rPr>
          <w:szCs w:val="20"/>
        </w:rPr>
        <w:t xml:space="preserve">    </w:t>
      </w:r>
    </w:p>
    <w:p w:rsidR="004800E4" w:rsidRPr="004800E4" w:rsidRDefault="004800E4" w:rsidP="00C03268">
      <w:pPr>
        <w:ind w:left="720"/>
      </w:pPr>
      <w:r w:rsidRPr="004800E4">
        <w:t>Spalte A mit den Zahlen von 1 bis 40 füllen.</w:t>
      </w:r>
    </w:p>
    <w:p w:rsidR="004800E4" w:rsidRDefault="004800E4" w:rsidP="00C03268">
      <w:pPr>
        <w:ind w:left="720"/>
        <w:rPr>
          <w:szCs w:val="20"/>
        </w:rPr>
      </w:pPr>
      <w:r>
        <w:rPr>
          <w:szCs w:val="20"/>
        </w:rPr>
        <w:t>Zunächst</w:t>
      </w:r>
      <w:r w:rsidRPr="004800E4">
        <w:rPr>
          <w:szCs w:val="20"/>
        </w:rPr>
        <w:t xml:space="preserve"> in Zelle A1 eine 1 </w:t>
      </w:r>
      <w:r w:rsidR="005C3CD4">
        <w:rPr>
          <w:szCs w:val="20"/>
        </w:rPr>
        <w:t xml:space="preserve"> und in Zelle A2 eine 2 </w:t>
      </w:r>
      <w:r w:rsidRPr="004800E4">
        <w:rPr>
          <w:szCs w:val="20"/>
        </w:rPr>
        <w:t>eingeben</w:t>
      </w:r>
      <w:r>
        <w:rPr>
          <w:szCs w:val="20"/>
        </w:rPr>
        <w:t xml:space="preserve"> und </w:t>
      </w:r>
      <w:r w:rsidR="00C45C91">
        <w:rPr>
          <w:szCs w:val="20"/>
        </w:rPr>
        <w:t>n</w:t>
      </w:r>
      <w:r>
        <w:rPr>
          <w:szCs w:val="20"/>
        </w:rPr>
        <w:t>ach unten ausfüllen lassen (bei gedrückter</w:t>
      </w:r>
      <w:r w:rsidR="005C3CD4">
        <w:rPr>
          <w:szCs w:val="20"/>
        </w:rPr>
        <w:t xml:space="preserve"> CAPS-Taste von A1 auf A2 gehen, dadurch sind beide Zellen schwarz unterlegt, und dann menu – 3:Daten – 3:nach unten ausfüllen, mit Pfeiltaste nach unten).</w:t>
      </w:r>
    </w:p>
    <w:p w:rsidR="005C3CD4" w:rsidRDefault="005C3CD4" w:rsidP="00C03268">
      <w:pPr>
        <w:ind w:left="720"/>
        <w:rPr>
          <w:szCs w:val="20"/>
        </w:rPr>
      </w:pPr>
    </w:p>
    <w:p w:rsidR="00C45C91" w:rsidRDefault="000D6F53" w:rsidP="00C03268">
      <w:pPr>
        <w:ind w:left="720"/>
        <w:rPr>
          <w:szCs w:val="20"/>
        </w:rPr>
      </w:pPr>
      <w:r>
        <w:rPr>
          <w:noProof/>
        </w:rPr>
        <w:pict>
          <v:shape id="_x0000_s1086" type="#_x0000_t75" style="position:absolute;left:0;text-align:left;margin-left:270pt;margin-top:12.25pt;width:180pt;height:136pt;z-index:11">
            <v:imagedata r:id="rId46" o:title=""/>
            <w10:wrap type="square"/>
          </v:shape>
        </w:pict>
      </w:r>
    </w:p>
    <w:p w:rsidR="00C03268" w:rsidRDefault="00C45C91" w:rsidP="00C03268">
      <w:pPr>
        <w:ind w:left="720"/>
        <w:rPr>
          <w:szCs w:val="20"/>
        </w:rPr>
      </w:pPr>
      <w:r>
        <w:rPr>
          <w:szCs w:val="20"/>
        </w:rPr>
        <w:t xml:space="preserve">Dann in Zelle B1:  </w:t>
      </w:r>
    </w:p>
    <w:p w:rsidR="004E0D8A" w:rsidRPr="004E0D8A" w:rsidRDefault="00C45C91" w:rsidP="00C03268">
      <w:pPr>
        <w:ind w:left="720"/>
        <w:rPr>
          <w:b/>
          <w:lang w:val="en-GB"/>
        </w:rPr>
      </w:pPr>
      <w:r w:rsidRPr="004E0D8A">
        <w:rPr>
          <w:b/>
          <w:szCs w:val="20"/>
          <w:lang w:val="en-GB"/>
        </w:rPr>
        <w:t>B1=</w:t>
      </w:r>
      <w:r w:rsidRPr="004E0D8A">
        <w:rPr>
          <w:b/>
          <w:lang w:val="en-GB"/>
        </w:rPr>
        <w:t xml:space="preserve"> </w:t>
      </w:r>
      <w:proofErr w:type="gramStart"/>
      <w:r w:rsidRPr="004E0D8A">
        <w:rPr>
          <w:b/>
          <w:lang w:val="en-GB"/>
        </w:rPr>
        <w:t>binomcdf(</w:t>
      </w:r>
      <w:proofErr w:type="gramEnd"/>
      <w:r w:rsidRPr="004E0D8A">
        <w:rPr>
          <w:b/>
          <w:lang w:val="en-GB"/>
        </w:rPr>
        <w:t>n,p,k</w:t>
      </w:r>
      <w:r w:rsidRPr="004E0D8A">
        <w:rPr>
          <w:b/>
          <w:vertAlign w:val="subscript"/>
          <w:lang w:val="en-GB"/>
        </w:rPr>
        <w:t>u</w:t>
      </w:r>
      <w:r w:rsidRPr="004E0D8A">
        <w:rPr>
          <w:b/>
          <w:lang w:val="en-GB"/>
        </w:rPr>
        <w:t>,A1)</w:t>
      </w:r>
      <w:r w:rsidR="004E0D8A" w:rsidRPr="004E0D8A">
        <w:rPr>
          <w:b/>
          <w:lang w:val="en-GB"/>
        </w:rPr>
        <w:t xml:space="preserve"> </w:t>
      </w:r>
    </w:p>
    <w:p w:rsidR="004800E4" w:rsidRDefault="004E0D8A" w:rsidP="00C03268">
      <w:pPr>
        <w:ind w:left="720"/>
        <w:rPr>
          <w:b/>
        </w:rPr>
      </w:pPr>
      <w:r>
        <w:rPr>
          <w:b/>
        </w:rPr>
        <w:t>(</w:t>
      </w:r>
      <w:r w:rsidRPr="004E0D8A">
        <w:t xml:space="preserve">über Menu -4:Statistik – 2:Statistische Verteilungen – </w:t>
      </w:r>
      <w:r w:rsidRPr="004E0D8A">
        <w:rPr>
          <w:szCs w:val="20"/>
        </w:rPr>
        <w:t>E:BinomialCdf</w:t>
      </w:r>
      <w:r>
        <w:rPr>
          <w:b/>
        </w:rPr>
        <w:t>);</w:t>
      </w:r>
    </w:p>
    <w:p w:rsidR="004E0D8A" w:rsidRPr="004E0D8A" w:rsidRDefault="004E0D8A" w:rsidP="00C03268">
      <w:pPr>
        <w:ind w:left="720"/>
      </w:pPr>
      <w:r w:rsidRPr="004E0D8A">
        <w:t>dann</w:t>
      </w:r>
    </w:p>
    <w:p w:rsidR="00C45C91" w:rsidRPr="00C45C91" w:rsidRDefault="0008011C" w:rsidP="00C03268">
      <w:pPr>
        <w:ind w:left="720"/>
        <w:rPr>
          <w:szCs w:val="20"/>
        </w:rPr>
      </w:pPr>
      <w:r>
        <w:t>menu3 – 3 und mit Pfeiltaste nach unten ausfüllen</w:t>
      </w:r>
    </w:p>
    <w:p w:rsidR="004800E4" w:rsidRPr="00C45C91" w:rsidRDefault="004800E4" w:rsidP="00101540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</w:p>
    <w:p w:rsidR="004E0D8A" w:rsidRDefault="004E0D8A" w:rsidP="00C45C91">
      <w:pPr>
        <w:rPr>
          <w:szCs w:val="20"/>
        </w:rPr>
      </w:pPr>
      <w:r>
        <w:rPr>
          <w:noProof/>
        </w:rPr>
        <w:pict>
          <v:shape id="_x0000_s1087" type="#_x0000_t75" style="position:absolute;margin-left:270pt;margin-top:7.3pt;width:180pt;height:136pt;z-index:12">
            <v:imagedata r:id="rId47" o:title=""/>
            <w10:wrap type="square"/>
          </v:shape>
        </w:pict>
      </w:r>
    </w:p>
    <w:p w:rsidR="004E0D8A" w:rsidRDefault="004E0D8A" w:rsidP="00C45C91">
      <w:pPr>
        <w:rPr>
          <w:szCs w:val="20"/>
        </w:rPr>
      </w:pPr>
    </w:p>
    <w:p w:rsidR="0008011C" w:rsidRPr="004E0D8A" w:rsidRDefault="004E0D8A" w:rsidP="00C45C91">
      <w:pPr>
        <w:rPr>
          <w:b/>
        </w:rPr>
      </w:pPr>
      <w:r>
        <w:rPr>
          <w:b/>
          <w:szCs w:val="20"/>
        </w:rPr>
        <w:tab/>
      </w:r>
      <w:r w:rsidR="00101540" w:rsidRPr="004E0D8A">
        <w:rPr>
          <w:b/>
          <w:szCs w:val="20"/>
        </w:rPr>
        <w:t xml:space="preserve">b)  </w:t>
      </w:r>
      <w:r w:rsidR="00C45C91" w:rsidRPr="004E0D8A">
        <w:rPr>
          <w:b/>
          <w:szCs w:val="20"/>
        </w:rPr>
        <w:t xml:space="preserve">Sind </w:t>
      </w:r>
      <w:r w:rsidR="00101540" w:rsidRPr="004E0D8A">
        <w:rPr>
          <w:b/>
          <w:szCs w:val="20"/>
        </w:rPr>
        <w:t xml:space="preserve">p und k gegeben, n </w:t>
      </w:r>
      <w:proofErr w:type="gramStart"/>
      <w:r w:rsidR="00101540" w:rsidRPr="004E0D8A">
        <w:rPr>
          <w:b/>
          <w:szCs w:val="20"/>
        </w:rPr>
        <w:t xml:space="preserve">gesucht </w:t>
      </w:r>
      <w:r w:rsidR="00C45C91" w:rsidRPr="004E0D8A">
        <w:rPr>
          <w:b/>
          <w:szCs w:val="20"/>
        </w:rPr>
        <w:t>:</w:t>
      </w:r>
      <w:proofErr w:type="gramEnd"/>
      <w:r w:rsidR="00C45C91" w:rsidRPr="004E0D8A">
        <w:rPr>
          <w:b/>
        </w:rPr>
        <w:t xml:space="preserve">       </w:t>
      </w:r>
    </w:p>
    <w:p w:rsidR="004E0D8A" w:rsidRDefault="004E0D8A" w:rsidP="00C45C91">
      <w:pPr>
        <w:rPr>
          <w:b/>
        </w:rPr>
      </w:pPr>
    </w:p>
    <w:p w:rsidR="0008011C" w:rsidRDefault="0008011C" w:rsidP="00C45C91">
      <w:pPr>
        <w:rPr>
          <w:b/>
        </w:rPr>
      </w:pPr>
      <w:r>
        <w:rPr>
          <w:b/>
        </w:rPr>
        <w:t xml:space="preserve">     </w:t>
      </w:r>
      <w:r w:rsidR="004E0D8A">
        <w:rPr>
          <w:b/>
        </w:rPr>
        <w:tab/>
      </w:r>
      <w:r>
        <w:rPr>
          <w:b/>
        </w:rPr>
        <w:t>A1 = 4</w:t>
      </w:r>
      <w:r w:rsidR="00C03268">
        <w:rPr>
          <w:b/>
        </w:rPr>
        <w:t xml:space="preserve">   A2=5</w:t>
      </w:r>
    </w:p>
    <w:p w:rsidR="00C45C91" w:rsidRPr="00C03268" w:rsidRDefault="004E0D8A" w:rsidP="00C45C91">
      <w:pPr>
        <w:rPr>
          <w:szCs w:val="20"/>
          <w:lang w:val="en-GB"/>
        </w:rPr>
      </w:pPr>
      <w:r>
        <w:rPr>
          <w:b/>
          <w:lang w:val="en-GB"/>
        </w:rPr>
        <w:tab/>
      </w:r>
      <w:r w:rsidR="00C45C91" w:rsidRPr="00C03268">
        <w:rPr>
          <w:b/>
          <w:lang w:val="en-GB"/>
        </w:rPr>
        <w:t>B1=</w:t>
      </w:r>
      <w:proofErr w:type="gramStart"/>
      <w:r w:rsidR="00C45C91" w:rsidRPr="00C03268">
        <w:rPr>
          <w:b/>
          <w:lang w:val="en-GB"/>
        </w:rPr>
        <w:t>binomcdf</w:t>
      </w:r>
      <w:r w:rsidR="00C45C91" w:rsidRPr="00C03268">
        <w:rPr>
          <w:lang w:val="en-GB"/>
        </w:rPr>
        <w:t>(</w:t>
      </w:r>
      <w:proofErr w:type="gramEnd"/>
      <w:r w:rsidR="0008011C" w:rsidRPr="00C03268">
        <w:rPr>
          <w:lang w:val="en-GB"/>
        </w:rPr>
        <w:t>A1</w:t>
      </w:r>
      <w:r w:rsidR="00C45C91" w:rsidRPr="00C03268">
        <w:rPr>
          <w:lang w:val="en-GB"/>
        </w:rPr>
        <w:t>,p,k</w:t>
      </w:r>
      <w:r w:rsidR="00C45C91" w:rsidRPr="00C03268">
        <w:rPr>
          <w:vertAlign w:val="subscript"/>
          <w:lang w:val="en-GB"/>
        </w:rPr>
        <w:t>u</w:t>
      </w:r>
      <w:r w:rsidR="00C45C91" w:rsidRPr="00C03268">
        <w:rPr>
          <w:lang w:val="en-GB"/>
        </w:rPr>
        <w:t>,</w:t>
      </w:r>
      <w:r w:rsidR="0008011C" w:rsidRPr="00C03268">
        <w:rPr>
          <w:lang w:val="en-GB"/>
        </w:rPr>
        <w:t>4</w:t>
      </w:r>
      <w:r w:rsidR="00C45C91" w:rsidRPr="00C03268">
        <w:rPr>
          <w:lang w:val="en-GB"/>
        </w:rPr>
        <w:t>)</w:t>
      </w:r>
    </w:p>
    <w:p w:rsidR="00C03268" w:rsidRPr="00C45C91" w:rsidRDefault="00C03268" w:rsidP="00C03268">
      <w:pPr>
        <w:ind w:left="720"/>
        <w:rPr>
          <w:szCs w:val="20"/>
        </w:rPr>
      </w:pPr>
      <w:r>
        <w:t>menu3 – 3 und mit Pfeiltaste nach unten ausfüllen</w:t>
      </w:r>
    </w:p>
    <w:p w:rsidR="00C45C91" w:rsidRDefault="00C45C91" w:rsidP="00101540">
      <w:pPr>
        <w:rPr>
          <w:szCs w:val="20"/>
        </w:rPr>
      </w:pPr>
    </w:p>
    <w:p w:rsidR="0008011C" w:rsidRDefault="0008011C" w:rsidP="00101540">
      <w:pPr>
        <w:rPr>
          <w:szCs w:val="20"/>
        </w:rPr>
      </w:pPr>
    </w:p>
    <w:p w:rsidR="0008011C" w:rsidRDefault="0008011C" w:rsidP="00101540">
      <w:pPr>
        <w:rPr>
          <w:szCs w:val="20"/>
        </w:rPr>
      </w:pPr>
    </w:p>
    <w:p w:rsidR="0008011C" w:rsidRDefault="0008011C" w:rsidP="00101540">
      <w:pPr>
        <w:rPr>
          <w:szCs w:val="20"/>
        </w:rPr>
      </w:pPr>
    </w:p>
    <w:p w:rsidR="0008011C" w:rsidRDefault="0008011C" w:rsidP="00101540">
      <w:pPr>
        <w:rPr>
          <w:szCs w:val="20"/>
        </w:rPr>
      </w:pPr>
    </w:p>
    <w:p w:rsidR="0008011C" w:rsidRDefault="0008011C" w:rsidP="00101540">
      <w:pPr>
        <w:rPr>
          <w:szCs w:val="20"/>
        </w:rPr>
      </w:pPr>
    </w:p>
    <w:p w:rsidR="0008011C" w:rsidRDefault="0008011C" w:rsidP="00101540">
      <w:pPr>
        <w:rPr>
          <w:szCs w:val="20"/>
        </w:rPr>
      </w:pPr>
    </w:p>
    <w:p w:rsidR="0008011C" w:rsidRDefault="0008011C" w:rsidP="00101540">
      <w:pPr>
        <w:rPr>
          <w:szCs w:val="20"/>
        </w:rPr>
      </w:pPr>
    </w:p>
    <w:p w:rsidR="00C03268" w:rsidRDefault="004E0D8A" w:rsidP="00101540">
      <w:pPr>
        <w:rPr>
          <w:szCs w:val="20"/>
        </w:rPr>
      </w:pPr>
      <w:r>
        <w:rPr>
          <w:szCs w:val="20"/>
        </w:rPr>
        <w:br w:type="page"/>
      </w:r>
      <w:r w:rsidR="00101540" w:rsidRPr="00C45C91">
        <w:rPr>
          <w:szCs w:val="20"/>
        </w:rPr>
        <w:lastRenderedPageBreak/>
        <w:t xml:space="preserve">c) </w:t>
      </w:r>
      <w:r w:rsidR="00C45C91">
        <w:rPr>
          <w:szCs w:val="20"/>
        </w:rPr>
        <w:t xml:space="preserve">  Sind</w:t>
      </w:r>
      <w:r w:rsidR="00101540" w:rsidRPr="00C45C91">
        <w:rPr>
          <w:szCs w:val="20"/>
        </w:rPr>
        <w:t xml:space="preserve"> n und k gegeben, p gesucht</w:t>
      </w:r>
      <w:r w:rsidR="00C45C91">
        <w:rPr>
          <w:szCs w:val="20"/>
        </w:rPr>
        <w:t xml:space="preserve">: </w:t>
      </w:r>
    </w:p>
    <w:p w:rsidR="0008011C" w:rsidRPr="00C03268" w:rsidRDefault="004E0D8A" w:rsidP="00101540">
      <w:pPr>
        <w:rPr>
          <w:b/>
          <w:szCs w:val="20"/>
        </w:rPr>
      </w:pPr>
      <w:r>
        <w:rPr>
          <w:noProof/>
        </w:rPr>
        <w:pict>
          <v:shape id="_x0000_s1088" type="#_x0000_t75" style="position:absolute;margin-left:279pt;margin-top:-30.65pt;width:171pt;height:129.2pt;z-index:13">
            <v:imagedata r:id="rId48" o:title=""/>
            <w10:wrap type="square"/>
          </v:shape>
        </w:pict>
      </w:r>
      <w:r w:rsidR="00C03268" w:rsidRPr="00C03268">
        <w:rPr>
          <w:b/>
          <w:szCs w:val="20"/>
        </w:rPr>
        <w:t xml:space="preserve">      A1=0,2   </w:t>
      </w:r>
      <w:r w:rsidR="00C03268">
        <w:rPr>
          <w:b/>
          <w:szCs w:val="20"/>
        </w:rPr>
        <w:t xml:space="preserve">   A2=0,21</w:t>
      </w:r>
      <w:r w:rsidR="00C45C91" w:rsidRPr="00C03268">
        <w:rPr>
          <w:b/>
          <w:szCs w:val="20"/>
        </w:rPr>
        <w:t xml:space="preserve">  </w:t>
      </w:r>
    </w:p>
    <w:p w:rsidR="004E0D8A" w:rsidRDefault="0008011C" w:rsidP="004E0D8A">
      <w:r w:rsidRPr="00C03268">
        <w:rPr>
          <w:b/>
          <w:szCs w:val="20"/>
        </w:rPr>
        <w:t xml:space="preserve">      </w:t>
      </w:r>
      <w:r w:rsidR="00C45C91" w:rsidRPr="00C03268">
        <w:rPr>
          <w:b/>
        </w:rPr>
        <w:t>B1=binomcdf</w:t>
      </w:r>
      <w:r w:rsidR="00C45C91" w:rsidRPr="00DB44C6">
        <w:rPr>
          <w:b/>
        </w:rPr>
        <w:t>(</w:t>
      </w:r>
      <w:r w:rsidR="00C45C91" w:rsidRPr="00C03268">
        <w:rPr>
          <w:b/>
        </w:rPr>
        <w:t>A1,p,k</w:t>
      </w:r>
      <w:r w:rsidR="00C45C91" w:rsidRPr="00C03268">
        <w:rPr>
          <w:b/>
          <w:vertAlign w:val="subscript"/>
        </w:rPr>
        <w:t>u</w:t>
      </w:r>
      <w:r w:rsidR="00C45C91" w:rsidRPr="00C03268">
        <w:rPr>
          <w:b/>
        </w:rPr>
        <w:t>,k</w:t>
      </w:r>
      <w:r w:rsidR="00C45C91" w:rsidRPr="00C03268">
        <w:rPr>
          <w:b/>
          <w:vertAlign w:val="subscript"/>
        </w:rPr>
        <w:t>o</w:t>
      </w:r>
      <w:r w:rsidR="00C45C91" w:rsidRPr="00C03268">
        <w:rPr>
          <w:b/>
        </w:rPr>
        <w:t>)</w:t>
      </w:r>
      <w:r w:rsidR="00C03268" w:rsidRPr="00C03268">
        <w:t xml:space="preserve"> </w:t>
      </w:r>
    </w:p>
    <w:p w:rsidR="00C03268" w:rsidRPr="004E0D8A" w:rsidRDefault="004E0D8A" w:rsidP="004E0D8A">
      <w:r>
        <w:t xml:space="preserve">      </w:t>
      </w:r>
      <w:r w:rsidR="00C03268">
        <w:t>menu3 – 3 und mit Pfeiltaste nach unten ausfüllen</w:t>
      </w:r>
    </w:p>
    <w:p w:rsidR="00C03268" w:rsidRPr="00C03268" w:rsidRDefault="00C03268" w:rsidP="00101540">
      <w:pPr>
        <w:rPr>
          <w:szCs w:val="20"/>
        </w:rPr>
      </w:pPr>
    </w:p>
    <w:p w:rsidR="00101540" w:rsidRPr="00DB44C6" w:rsidRDefault="00101540" w:rsidP="00101540">
      <w:pPr>
        <w:rPr>
          <w:b/>
          <w:sz w:val="24"/>
        </w:rPr>
      </w:pPr>
    </w:p>
    <w:p w:rsidR="00101540" w:rsidRPr="00DB44C6" w:rsidRDefault="00101540" w:rsidP="00101540">
      <w:pPr>
        <w:rPr>
          <w:b/>
          <w:sz w:val="24"/>
        </w:rPr>
      </w:pPr>
    </w:p>
    <w:p w:rsidR="00101540" w:rsidRPr="00DB44C6" w:rsidRDefault="00101540" w:rsidP="00101540">
      <w:pPr>
        <w:rPr>
          <w:b/>
          <w:sz w:val="24"/>
        </w:rPr>
      </w:pPr>
    </w:p>
    <w:p w:rsidR="00101540" w:rsidRPr="00DB44C6" w:rsidRDefault="00101540" w:rsidP="00101540">
      <w:pPr>
        <w:rPr>
          <w:b/>
          <w:sz w:val="24"/>
        </w:rPr>
      </w:pPr>
    </w:p>
    <w:p w:rsidR="00101540" w:rsidRDefault="00101540" w:rsidP="00101540">
      <w:pPr>
        <w:rPr>
          <w:b/>
          <w:sz w:val="24"/>
        </w:rPr>
      </w:pPr>
    </w:p>
    <w:p w:rsidR="00101540" w:rsidRPr="00D13908" w:rsidRDefault="00101540" w:rsidP="00101540">
      <w:pPr>
        <w:numPr>
          <w:ilvl w:val="0"/>
          <w:numId w:val="1"/>
        </w:numPr>
        <w:rPr>
          <w:b/>
          <w:szCs w:val="22"/>
        </w:rPr>
      </w:pPr>
      <w:r w:rsidRPr="00D13908">
        <w:rPr>
          <w:b/>
          <w:szCs w:val="22"/>
        </w:rPr>
        <w:t>Achten Sie bei den Tabellen auf geeignet</w:t>
      </w:r>
      <w:r>
        <w:rPr>
          <w:b/>
          <w:szCs w:val="22"/>
        </w:rPr>
        <w:t>e</w:t>
      </w:r>
      <w:r w:rsidRPr="00D13908">
        <w:rPr>
          <w:b/>
          <w:szCs w:val="22"/>
        </w:rPr>
        <w:t xml:space="preserve"> Startwerte und Schrittweiten. </w:t>
      </w:r>
    </w:p>
    <w:p w:rsidR="00101540" w:rsidRPr="00D13908" w:rsidRDefault="00101540" w:rsidP="00101540">
      <w:pPr>
        <w:numPr>
          <w:ilvl w:val="0"/>
          <w:numId w:val="1"/>
        </w:numPr>
        <w:rPr>
          <w:b/>
          <w:szCs w:val="22"/>
        </w:rPr>
      </w:pPr>
      <w:r w:rsidRPr="00D13908">
        <w:rPr>
          <w:b/>
          <w:szCs w:val="22"/>
        </w:rPr>
        <w:t xml:space="preserve">Bei </w:t>
      </w:r>
      <w:r>
        <w:rPr>
          <w:b/>
          <w:szCs w:val="22"/>
        </w:rPr>
        <w:t xml:space="preserve"> </w:t>
      </w:r>
      <w:r w:rsidRPr="00D13908">
        <w:rPr>
          <w:b/>
          <w:szCs w:val="22"/>
        </w:rPr>
        <w:t xml:space="preserve">n </w:t>
      </w:r>
      <w:r>
        <w:rPr>
          <w:b/>
          <w:szCs w:val="22"/>
        </w:rPr>
        <w:t xml:space="preserve"> </w:t>
      </w:r>
      <w:r w:rsidRPr="00D13908">
        <w:rPr>
          <w:b/>
          <w:szCs w:val="22"/>
        </w:rPr>
        <w:t xml:space="preserve">und </w:t>
      </w:r>
      <w:r>
        <w:rPr>
          <w:b/>
          <w:szCs w:val="22"/>
        </w:rPr>
        <w:t xml:space="preserve"> </w:t>
      </w:r>
      <w:r w:rsidRPr="00D13908">
        <w:rPr>
          <w:b/>
          <w:szCs w:val="22"/>
        </w:rPr>
        <w:t xml:space="preserve">k </w:t>
      </w:r>
      <w:r>
        <w:rPr>
          <w:b/>
          <w:szCs w:val="22"/>
        </w:rPr>
        <w:t xml:space="preserve"> </w:t>
      </w:r>
      <w:r w:rsidRPr="00D13908">
        <w:rPr>
          <w:b/>
          <w:szCs w:val="22"/>
        </w:rPr>
        <w:t>nur ganzzahlig</w:t>
      </w:r>
      <w:r>
        <w:rPr>
          <w:b/>
          <w:szCs w:val="22"/>
        </w:rPr>
        <w:t>e Werte!</w:t>
      </w:r>
    </w:p>
    <w:p w:rsidR="00101540" w:rsidRDefault="00101540" w:rsidP="00101540">
      <w:pPr>
        <w:numPr>
          <w:ilvl w:val="0"/>
          <w:numId w:val="1"/>
        </w:numPr>
        <w:rPr>
          <w:b/>
          <w:szCs w:val="22"/>
        </w:rPr>
      </w:pPr>
      <w:r w:rsidRPr="00D13908">
        <w:rPr>
          <w:b/>
          <w:szCs w:val="22"/>
        </w:rPr>
        <w:t>Gegebenfalls erst in größeren Schritten den gesuchten Wert eingrenzen</w:t>
      </w:r>
      <w:r>
        <w:rPr>
          <w:b/>
          <w:szCs w:val="22"/>
        </w:rPr>
        <w:t>.</w:t>
      </w:r>
    </w:p>
    <w:p w:rsidR="00101540" w:rsidRDefault="00C03268" w:rsidP="00101540">
      <w:pPr>
        <w:numPr>
          <w:ilvl w:val="0"/>
          <w:numId w:val="1"/>
        </w:numPr>
        <w:rPr>
          <w:b/>
          <w:szCs w:val="22"/>
        </w:rPr>
      </w:pPr>
      <w:r>
        <w:rPr>
          <w:b/>
          <w:szCs w:val="22"/>
        </w:rPr>
        <w:t>Graphische Lösungen sin</w:t>
      </w:r>
      <w:r w:rsidR="004E0D8A">
        <w:rPr>
          <w:b/>
          <w:szCs w:val="22"/>
        </w:rPr>
        <w:t>´d auf diesem Weg nur für c) möglich.</w:t>
      </w:r>
    </w:p>
    <w:p w:rsidR="00101540" w:rsidRDefault="00101540" w:rsidP="00101540">
      <w:pPr>
        <w:rPr>
          <w:b/>
          <w:szCs w:val="22"/>
        </w:rPr>
      </w:pPr>
    </w:p>
    <w:p w:rsidR="00101540" w:rsidRPr="00D13908" w:rsidRDefault="00101540" w:rsidP="00101540">
      <w:pPr>
        <w:pBdr>
          <w:bottom w:val="single" w:sz="4" w:space="1" w:color="auto"/>
        </w:pBdr>
        <w:rPr>
          <w:b/>
          <w:szCs w:val="22"/>
        </w:rPr>
      </w:pPr>
    </w:p>
    <w:p w:rsidR="00101540" w:rsidRPr="00D13908" w:rsidRDefault="00101540" w:rsidP="00101540">
      <w:pPr>
        <w:rPr>
          <w:szCs w:val="22"/>
        </w:rPr>
      </w:pPr>
    </w:p>
    <w:p w:rsidR="00101540" w:rsidRPr="00DB44C6" w:rsidRDefault="00101540" w:rsidP="00101540">
      <w:r>
        <w:rPr>
          <w:b/>
        </w:rPr>
        <w:t xml:space="preserve">(7) </w:t>
      </w:r>
      <w:r w:rsidRPr="00DB44C6">
        <w:rPr>
          <w:b/>
        </w:rPr>
        <w:t>Säulendiagramm</w:t>
      </w:r>
      <w:r w:rsidRPr="00DB44C6">
        <w:t xml:space="preserve"> einer binomialverteilten Zufallsvariablen X mit n = 20 und  p = 0,4 :</w:t>
      </w:r>
    </w:p>
    <w:p w:rsidR="00101540" w:rsidRPr="00DB44C6" w:rsidRDefault="00101540" w:rsidP="00101540"/>
    <w:p w:rsidR="00101540" w:rsidRDefault="00495ED6" w:rsidP="00101540">
      <w:r>
        <w:t xml:space="preserve">      Im Menü  </w:t>
      </w:r>
      <w:r w:rsidRPr="00495ED6">
        <w:rPr>
          <w:b/>
        </w:rPr>
        <w:t>3</w:t>
      </w:r>
      <w:r>
        <w:rPr>
          <w:b/>
        </w:rPr>
        <w:t>:</w:t>
      </w:r>
      <w:r w:rsidRPr="00495ED6">
        <w:rPr>
          <w:b/>
        </w:rPr>
        <w:t>ListSpr...</w:t>
      </w:r>
      <w:r>
        <w:rPr>
          <w:b/>
        </w:rPr>
        <w:t xml:space="preserve">    </w:t>
      </w:r>
      <w:r>
        <w:t>Spalte A mit den Zahlen 0,1,2,3,... füllen und mit a bezeichnen.</w:t>
      </w:r>
    </w:p>
    <w:p w:rsidR="00495ED6" w:rsidRDefault="00495ED6" w:rsidP="00101540">
      <w:r>
        <w:t xml:space="preserve">               </w:t>
      </w:r>
      <w:r>
        <w:tab/>
      </w:r>
      <w:r>
        <w:tab/>
        <w:t xml:space="preserve">           In Zelle B1     =binompdf(20,0.4</w:t>
      </w:r>
      <w:proofErr w:type="gramStart"/>
      <w:r>
        <w:t>,A1</w:t>
      </w:r>
      <w:proofErr w:type="gramEnd"/>
      <w:r>
        <w:t xml:space="preserve">)  eingeben und ausfüllen </w:t>
      </w:r>
      <w:r>
        <w:tab/>
      </w:r>
      <w:r>
        <w:tab/>
      </w:r>
      <w:r>
        <w:tab/>
      </w:r>
      <w:r>
        <w:tab/>
        <w:t>lassen.</w:t>
      </w:r>
    </w:p>
    <w:p w:rsidR="00495ED6" w:rsidRDefault="00495ED6" w:rsidP="00101540">
      <w:r>
        <w:tab/>
      </w:r>
      <w:r>
        <w:tab/>
      </w:r>
      <w:r>
        <w:tab/>
      </w:r>
      <w:r>
        <w:tab/>
        <w:t xml:space="preserve">Beide Spalten markieren (Taste CAPS gedrückt halten); </w:t>
      </w:r>
    </w:p>
    <w:p w:rsidR="00495ED6" w:rsidRPr="00495ED6" w:rsidRDefault="00495ED6" w:rsidP="00101540">
      <w:r>
        <w:t xml:space="preserve">                    </w:t>
      </w:r>
      <w:r>
        <w:tab/>
      </w:r>
      <w:r>
        <w:tab/>
      </w:r>
      <w:r>
        <w:tab/>
        <w:t>Menu 3:Daten  - 5:Häufigkeitsplot</w:t>
      </w:r>
    </w:p>
    <w:p w:rsidR="00101540" w:rsidRPr="00DB44C6" w:rsidRDefault="00101540" w:rsidP="00101540"/>
    <w:p w:rsidR="00101540" w:rsidRPr="00495ED6" w:rsidRDefault="00495ED6" w:rsidP="00101540">
      <w:r>
        <w:rPr>
          <w:noProof/>
        </w:rPr>
        <w:pict>
          <v:shape id="_x0000_s1096" type="#_x0000_t75" style="position:absolute;margin-left:4in;margin-top:7.9pt;width:171pt;height:129pt;z-index:20">
            <v:imagedata r:id="rId49" o:title=""/>
            <w10:wrap type="square"/>
          </v:shape>
        </w:pict>
      </w:r>
      <w:r>
        <w:rPr>
          <w:noProof/>
        </w:rPr>
        <w:pict>
          <v:shape id="_x0000_s1095" type="#_x0000_t75" style="position:absolute;margin-left:1in;margin-top:7.9pt;width:171pt;height:129.05pt;z-index:19">
            <v:imagedata r:id="rId50" o:title=""/>
            <w10:wrap type="square"/>
          </v:shape>
        </w:pict>
      </w:r>
    </w:p>
    <w:p w:rsidR="00101540" w:rsidRPr="00DB44C6" w:rsidRDefault="00101540" w:rsidP="00101540"/>
    <w:p w:rsidR="00101540" w:rsidRPr="00DB44C6" w:rsidRDefault="00101540" w:rsidP="00101540"/>
    <w:p w:rsidR="00101540" w:rsidRDefault="00101540" w:rsidP="00101540"/>
    <w:p w:rsidR="00495ED6" w:rsidRDefault="00495ED6" w:rsidP="00101540"/>
    <w:p w:rsidR="00495ED6" w:rsidRDefault="00495ED6" w:rsidP="00101540"/>
    <w:p w:rsidR="00495ED6" w:rsidRDefault="00495ED6" w:rsidP="00101540"/>
    <w:p w:rsidR="00495ED6" w:rsidRDefault="00495ED6" w:rsidP="00101540"/>
    <w:p w:rsidR="00495ED6" w:rsidRDefault="00495ED6" w:rsidP="00101540"/>
    <w:p w:rsidR="00495ED6" w:rsidRDefault="00495ED6" w:rsidP="00101540"/>
    <w:p w:rsidR="00495ED6" w:rsidRPr="00DB44C6" w:rsidRDefault="00495ED6" w:rsidP="00101540"/>
    <w:p w:rsidR="00DA1EDB" w:rsidRDefault="00DA1EDB" w:rsidP="00C90A67">
      <w:pPr>
        <w:ind w:right="-157"/>
      </w:pPr>
      <w:r>
        <w:t>___________________________________________________________________________</w:t>
      </w:r>
    </w:p>
    <w:p w:rsidR="00DA1EDB" w:rsidRPr="00DB44C6" w:rsidRDefault="00DA1EDB" w:rsidP="00C90A67">
      <w:pPr>
        <w:ind w:right="-157"/>
      </w:pPr>
    </w:p>
    <w:p w:rsidR="009617D4" w:rsidRDefault="00DA1EDB">
      <w:pPr>
        <w:rPr>
          <w:b/>
        </w:rPr>
      </w:pPr>
      <w:r w:rsidRPr="00DA1EDB">
        <w:rPr>
          <w:b/>
        </w:rPr>
        <w:t xml:space="preserve">(8) </w:t>
      </w:r>
      <w:r>
        <w:rPr>
          <w:b/>
        </w:rPr>
        <w:t>Folgen im Grafikmenü:</w:t>
      </w:r>
    </w:p>
    <w:p w:rsidR="00DA1EDB" w:rsidRDefault="00DA1EDB">
      <w:pPr>
        <w:rPr>
          <w:b/>
        </w:rPr>
      </w:pPr>
    </w:p>
    <w:p w:rsidR="00DA1EDB" w:rsidRDefault="00DA1EDB">
      <w:pPr>
        <w:rPr>
          <w:b/>
        </w:rPr>
      </w:pPr>
      <w:r>
        <w:rPr>
          <w:b/>
        </w:rPr>
        <w:t xml:space="preserve">      </w:t>
      </w:r>
      <w:r>
        <w:t>Im Menu 2:</w:t>
      </w:r>
      <w:r w:rsidRPr="00DA1EDB">
        <w:rPr>
          <w:b/>
        </w:rPr>
        <w:t>Graphs&amp;G...</w:t>
      </w:r>
    </w:p>
    <w:p w:rsidR="00DA1EDB" w:rsidRDefault="00DA1EDB">
      <w:pPr>
        <w:rPr>
          <w:b/>
        </w:rPr>
      </w:pPr>
    </w:p>
    <w:p w:rsidR="00DA1EDB" w:rsidRPr="00DA1EDB" w:rsidRDefault="00DA1EDB">
      <w:r w:rsidRPr="00DA1EDB">
        <w:t xml:space="preserve">      3</w:t>
      </w:r>
      <w:r>
        <w:t>:</w:t>
      </w:r>
      <w:r w:rsidRPr="00DA1EDB">
        <w:t xml:space="preserve">Grafiktyp </w:t>
      </w:r>
      <w:r>
        <w:t>–</w:t>
      </w:r>
      <w:r w:rsidRPr="00DA1EDB">
        <w:t xml:space="preserve"> </w:t>
      </w:r>
      <w:r>
        <w:t>5:Folge</w:t>
      </w:r>
    </w:p>
    <w:p w:rsidR="00DA1EDB" w:rsidRPr="00DA1EDB" w:rsidRDefault="00787135">
      <w:r>
        <w:rPr>
          <w:noProof/>
        </w:rPr>
        <w:pict>
          <v:shape id="_x0000_s1094" type="#_x0000_t75" style="position:absolute;margin-left:1in;margin-top:21.9pt;width:171pt;height:129pt;z-index:18">
            <v:imagedata r:id="rId51" o:title=""/>
            <w10:wrap type="square"/>
          </v:shape>
        </w:pict>
      </w:r>
      <w:r w:rsidR="00DA1EDB">
        <w:rPr>
          <w:noProof/>
        </w:rPr>
        <w:pict>
          <v:shape id="_x0000_s1093" type="#_x0000_t75" style="position:absolute;margin-left:4in;margin-top:21.9pt;width:171pt;height:129pt;z-index:17">
            <v:imagedata r:id="rId52" o:title=""/>
            <w10:wrap type="square"/>
          </v:shape>
        </w:pict>
      </w:r>
    </w:p>
    <w:sectPr w:rsidR="00DA1EDB" w:rsidRPr="00DA1EDB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3D6D" w:rsidRDefault="00703D6D">
      <w:r>
        <w:separator/>
      </w:r>
    </w:p>
  </w:endnote>
  <w:endnote w:type="continuationSeparator" w:id="0">
    <w:p w:rsidR="00703D6D" w:rsidRDefault="00703D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3D6D" w:rsidRDefault="00703D6D">
      <w:r>
        <w:separator/>
      </w:r>
    </w:p>
  </w:footnote>
  <w:footnote w:type="continuationSeparator" w:id="0">
    <w:p w:rsidR="00703D6D" w:rsidRDefault="00703D6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996F25"/>
    <w:multiLevelType w:val="hybridMultilevel"/>
    <w:tmpl w:val="62666AB2"/>
    <w:lvl w:ilvl="0" w:tplc="F8B84F70">
      <w:start w:val="1"/>
      <w:numFmt w:val="bullet"/>
      <w:lvlText w:val=""/>
      <w:lvlJc w:val="left"/>
      <w:pPr>
        <w:tabs>
          <w:tab w:val="num" w:pos="540"/>
        </w:tabs>
        <w:ind w:left="520" w:hanging="340"/>
      </w:pPr>
      <w:rPr>
        <w:rFonts w:ascii="Symbol" w:hAnsi="Symbol" w:hint="default"/>
        <w:color w:val="auto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01540"/>
    <w:rsid w:val="00006187"/>
    <w:rsid w:val="000236F3"/>
    <w:rsid w:val="000260C8"/>
    <w:rsid w:val="00027F5C"/>
    <w:rsid w:val="00030DD6"/>
    <w:rsid w:val="000516BE"/>
    <w:rsid w:val="00053112"/>
    <w:rsid w:val="0008011C"/>
    <w:rsid w:val="0009528F"/>
    <w:rsid w:val="000A17F5"/>
    <w:rsid w:val="000B0A02"/>
    <w:rsid w:val="000C2D04"/>
    <w:rsid w:val="000C30AA"/>
    <w:rsid w:val="000C5ADA"/>
    <w:rsid w:val="000C6A49"/>
    <w:rsid w:val="000D6F53"/>
    <w:rsid w:val="000E5536"/>
    <w:rsid w:val="00101540"/>
    <w:rsid w:val="00104CDE"/>
    <w:rsid w:val="00114FDC"/>
    <w:rsid w:val="001178EA"/>
    <w:rsid w:val="00122982"/>
    <w:rsid w:val="001702D6"/>
    <w:rsid w:val="00171FFE"/>
    <w:rsid w:val="00195B1D"/>
    <w:rsid w:val="001A1483"/>
    <w:rsid w:val="001A149F"/>
    <w:rsid w:val="001B0689"/>
    <w:rsid w:val="001C14DD"/>
    <w:rsid w:val="001D7BA4"/>
    <w:rsid w:val="001E08A2"/>
    <w:rsid w:val="0020054F"/>
    <w:rsid w:val="00203A58"/>
    <w:rsid w:val="00213CE8"/>
    <w:rsid w:val="00215A76"/>
    <w:rsid w:val="0021767A"/>
    <w:rsid w:val="00222409"/>
    <w:rsid w:val="0023021D"/>
    <w:rsid w:val="002342B0"/>
    <w:rsid w:val="00272CA2"/>
    <w:rsid w:val="00280B9A"/>
    <w:rsid w:val="0028642E"/>
    <w:rsid w:val="002A6F3D"/>
    <w:rsid w:val="002C0004"/>
    <w:rsid w:val="002C4CBA"/>
    <w:rsid w:val="002D6D3E"/>
    <w:rsid w:val="002E1911"/>
    <w:rsid w:val="002E2506"/>
    <w:rsid w:val="002E330D"/>
    <w:rsid w:val="002E7086"/>
    <w:rsid w:val="002E7269"/>
    <w:rsid w:val="002F5FFE"/>
    <w:rsid w:val="002F7E0F"/>
    <w:rsid w:val="0030277F"/>
    <w:rsid w:val="0031029C"/>
    <w:rsid w:val="00310D36"/>
    <w:rsid w:val="0032086C"/>
    <w:rsid w:val="00332D60"/>
    <w:rsid w:val="00333278"/>
    <w:rsid w:val="00340855"/>
    <w:rsid w:val="00340B17"/>
    <w:rsid w:val="00344B96"/>
    <w:rsid w:val="00354005"/>
    <w:rsid w:val="0035617E"/>
    <w:rsid w:val="00370906"/>
    <w:rsid w:val="003757A3"/>
    <w:rsid w:val="003B2B7B"/>
    <w:rsid w:val="003D1B5B"/>
    <w:rsid w:val="003D5426"/>
    <w:rsid w:val="003D6EF4"/>
    <w:rsid w:val="003E6085"/>
    <w:rsid w:val="003F3C19"/>
    <w:rsid w:val="0040199A"/>
    <w:rsid w:val="00404EA1"/>
    <w:rsid w:val="004116FE"/>
    <w:rsid w:val="004344FD"/>
    <w:rsid w:val="00435DFB"/>
    <w:rsid w:val="00436309"/>
    <w:rsid w:val="004418B9"/>
    <w:rsid w:val="00443B57"/>
    <w:rsid w:val="00445730"/>
    <w:rsid w:val="00460B34"/>
    <w:rsid w:val="00470245"/>
    <w:rsid w:val="004800E4"/>
    <w:rsid w:val="004813EF"/>
    <w:rsid w:val="004819B4"/>
    <w:rsid w:val="00491E96"/>
    <w:rsid w:val="00494101"/>
    <w:rsid w:val="0049542F"/>
    <w:rsid w:val="00495ED6"/>
    <w:rsid w:val="004B3940"/>
    <w:rsid w:val="004B7671"/>
    <w:rsid w:val="004C3DCF"/>
    <w:rsid w:val="004C7158"/>
    <w:rsid w:val="004D18E5"/>
    <w:rsid w:val="004E0D8A"/>
    <w:rsid w:val="004E3A85"/>
    <w:rsid w:val="00512E54"/>
    <w:rsid w:val="00526219"/>
    <w:rsid w:val="0055549F"/>
    <w:rsid w:val="00563EBA"/>
    <w:rsid w:val="0057469C"/>
    <w:rsid w:val="005913B8"/>
    <w:rsid w:val="005B01E9"/>
    <w:rsid w:val="005C18BA"/>
    <w:rsid w:val="005C3CD4"/>
    <w:rsid w:val="005C7B83"/>
    <w:rsid w:val="005E0A16"/>
    <w:rsid w:val="005E646B"/>
    <w:rsid w:val="006207E1"/>
    <w:rsid w:val="00624930"/>
    <w:rsid w:val="00624CA0"/>
    <w:rsid w:val="006539B4"/>
    <w:rsid w:val="006545CA"/>
    <w:rsid w:val="00654F01"/>
    <w:rsid w:val="006659A2"/>
    <w:rsid w:val="00676390"/>
    <w:rsid w:val="00684970"/>
    <w:rsid w:val="006A0A08"/>
    <w:rsid w:val="006B0E0D"/>
    <w:rsid w:val="006C2A05"/>
    <w:rsid w:val="006C4401"/>
    <w:rsid w:val="006E3C09"/>
    <w:rsid w:val="00703D6D"/>
    <w:rsid w:val="00707588"/>
    <w:rsid w:val="007167B3"/>
    <w:rsid w:val="00721859"/>
    <w:rsid w:val="00727C26"/>
    <w:rsid w:val="0073382B"/>
    <w:rsid w:val="007343BD"/>
    <w:rsid w:val="00734ADE"/>
    <w:rsid w:val="00745F29"/>
    <w:rsid w:val="00753DE9"/>
    <w:rsid w:val="007630DF"/>
    <w:rsid w:val="00766032"/>
    <w:rsid w:val="00783B95"/>
    <w:rsid w:val="00787135"/>
    <w:rsid w:val="007907FA"/>
    <w:rsid w:val="0079104D"/>
    <w:rsid w:val="0079266C"/>
    <w:rsid w:val="00795735"/>
    <w:rsid w:val="007A282E"/>
    <w:rsid w:val="007A6644"/>
    <w:rsid w:val="007B30AB"/>
    <w:rsid w:val="007B6541"/>
    <w:rsid w:val="007C4B17"/>
    <w:rsid w:val="007D1C80"/>
    <w:rsid w:val="007F3A8F"/>
    <w:rsid w:val="007F5CB5"/>
    <w:rsid w:val="008065FC"/>
    <w:rsid w:val="0081554D"/>
    <w:rsid w:val="0081598A"/>
    <w:rsid w:val="0081733A"/>
    <w:rsid w:val="00851F78"/>
    <w:rsid w:val="008536F1"/>
    <w:rsid w:val="008554DE"/>
    <w:rsid w:val="0086574E"/>
    <w:rsid w:val="008757EF"/>
    <w:rsid w:val="008A1522"/>
    <w:rsid w:val="008B3F66"/>
    <w:rsid w:val="008C4D43"/>
    <w:rsid w:val="008C7223"/>
    <w:rsid w:val="008C7C87"/>
    <w:rsid w:val="008D6F94"/>
    <w:rsid w:val="008F029F"/>
    <w:rsid w:val="008F5748"/>
    <w:rsid w:val="009003D2"/>
    <w:rsid w:val="00913B66"/>
    <w:rsid w:val="00927C3B"/>
    <w:rsid w:val="009617D4"/>
    <w:rsid w:val="0097669A"/>
    <w:rsid w:val="00981856"/>
    <w:rsid w:val="00986CC6"/>
    <w:rsid w:val="00993F40"/>
    <w:rsid w:val="009A009F"/>
    <w:rsid w:val="009A2703"/>
    <w:rsid w:val="009B150F"/>
    <w:rsid w:val="009B4DD1"/>
    <w:rsid w:val="009F1092"/>
    <w:rsid w:val="009F72AC"/>
    <w:rsid w:val="00A00660"/>
    <w:rsid w:val="00A06BE0"/>
    <w:rsid w:val="00A16E20"/>
    <w:rsid w:val="00A16E89"/>
    <w:rsid w:val="00A31D8A"/>
    <w:rsid w:val="00A40DDE"/>
    <w:rsid w:val="00A54B50"/>
    <w:rsid w:val="00A54B7D"/>
    <w:rsid w:val="00A95230"/>
    <w:rsid w:val="00AB1BC7"/>
    <w:rsid w:val="00AC2713"/>
    <w:rsid w:val="00AC2AEA"/>
    <w:rsid w:val="00AC79D6"/>
    <w:rsid w:val="00AD1D7D"/>
    <w:rsid w:val="00AD64BE"/>
    <w:rsid w:val="00AE1EB7"/>
    <w:rsid w:val="00AE25D1"/>
    <w:rsid w:val="00AF19D6"/>
    <w:rsid w:val="00B16E92"/>
    <w:rsid w:val="00B47D43"/>
    <w:rsid w:val="00B54DDC"/>
    <w:rsid w:val="00B6587E"/>
    <w:rsid w:val="00B71FDD"/>
    <w:rsid w:val="00B73DD1"/>
    <w:rsid w:val="00B82851"/>
    <w:rsid w:val="00B82F79"/>
    <w:rsid w:val="00B95CD2"/>
    <w:rsid w:val="00BB04DE"/>
    <w:rsid w:val="00BB4992"/>
    <w:rsid w:val="00BC22E7"/>
    <w:rsid w:val="00BD55B9"/>
    <w:rsid w:val="00BE2D65"/>
    <w:rsid w:val="00BE3316"/>
    <w:rsid w:val="00BF18CE"/>
    <w:rsid w:val="00BF388B"/>
    <w:rsid w:val="00C01CBD"/>
    <w:rsid w:val="00C02A38"/>
    <w:rsid w:val="00C03268"/>
    <w:rsid w:val="00C2712C"/>
    <w:rsid w:val="00C45C91"/>
    <w:rsid w:val="00C715F4"/>
    <w:rsid w:val="00C84E2A"/>
    <w:rsid w:val="00C90A67"/>
    <w:rsid w:val="00C959C5"/>
    <w:rsid w:val="00CA0A99"/>
    <w:rsid w:val="00CA2014"/>
    <w:rsid w:val="00CA4126"/>
    <w:rsid w:val="00CA46D9"/>
    <w:rsid w:val="00CB32D7"/>
    <w:rsid w:val="00CF006C"/>
    <w:rsid w:val="00CF546B"/>
    <w:rsid w:val="00D21015"/>
    <w:rsid w:val="00D43334"/>
    <w:rsid w:val="00D46775"/>
    <w:rsid w:val="00D47523"/>
    <w:rsid w:val="00D62D31"/>
    <w:rsid w:val="00D67C70"/>
    <w:rsid w:val="00DA0B44"/>
    <w:rsid w:val="00DA1EDB"/>
    <w:rsid w:val="00DB79E3"/>
    <w:rsid w:val="00DD3211"/>
    <w:rsid w:val="00DE2557"/>
    <w:rsid w:val="00DE2748"/>
    <w:rsid w:val="00DF2E22"/>
    <w:rsid w:val="00E022A5"/>
    <w:rsid w:val="00E053FF"/>
    <w:rsid w:val="00E22AC7"/>
    <w:rsid w:val="00E3697B"/>
    <w:rsid w:val="00E525B3"/>
    <w:rsid w:val="00E55195"/>
    <w:rsid w:val="00E605C9"/>
    <w:rsid w:val="00E666D7"/>
    <w:rsid w:val="00E73F54"/>
    <w:rsid w:val="00E764B0"/>
    <w:rsid w:val="00E92019"/>
    <w:rsid w:val="00EB0EE9"/>
    <w:rsid w:val="00EC2768"/>
    <w:rsid w:val="00EC2C20"/>
    <w:rsid w:val="00EE238F"/>
    <w:rsid w:val="00EE2468"/>
    <w:rsid w:val="00EE2BD4"/>
    <w:rsid w:val="00EE52EA"/>
    <w:rsid w:val="00EE5646"/>
    <w:rsid w:val="00EF5BA4"/>
    <w:rsid w:val="00EF7780"/>
    <w:rsid w:val="00F037E4"/>
    <w:rsid w:val="00F04158"/>
    <w:rsid w:val="00F04AA7"/>
    <w:rsid w:val="00F17C55"/>
    <w:rsid w:val="00F32795"/>
    <w:rsid w:val="00F337CF"/>
    <w:rsid w:val="00F509AA"/>
    <w:rsid w:val="00F918D3"/>
    <w:rsid w:val="00F92446"/>
    <w:rsid w:val="00FB083A"/>
    <w:rsid w:val="00FB2374"/>
    <w:rsid w:val="00FB3402"/>
    <w:rsid w:val="00FB5507"/>
    <w:rsid w:val="00FD007D"/>
    <w:rsid w:val="00FD6E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1540"/>
    <w:rPr>
      <w:rFonts w:ascii="Arial" w:hAnsi="Arial"/>
      <w:sz w:val="22"/>
      <w:szCs w:val="24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semiHidden/>
  </w:style>
  <w:style w:type="paragraph" w:styleId="Kopfzeile">
    <w:name w:val="header"/>
    <w:basedOn w:val="Standard"/>
    <w:rsid w:val="00101540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101540"/>
    <w:pPr>
      <w:tabs>
        <w:tab w:val="center" w:pos="4536"/>
        <w:tab w:val="right" w:pos="9072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82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3.emf"/><Relationship Id="rId39" Type="http://schemas.openxmlformats.org/officeDocument/2006/relationships/image" Target="media/image2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9.emf"/><Relationship Id="rId42" Type="http://schemas.openxmlformats.org/officeDocument/2006/relationships/oleObject" Target="embeddings/oleObject12.bin"/><Relationship Id="rId47" Type="http://schemas.openxmlformats.org/officeDocument/2006/relationships/image" Target="media/image28.emf"/><Relationship Id="rId50" Type="http://schemas.openxmlformats.org/officeDocument/2006/relationships/image" Target="media/image31.e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22.emf"/><Relationship Id="rId46" Type="http://schemas.openxmlformats.org/officeDocument/2006/relationships/image" Target="media/image27.e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41" Type="http://schemas.openxmlformats.org/officeDocument/2006/relationships/image" Target="media/image24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6.e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emf"/><Relationship Id="rId28" Type="http://schemas.openxmlformats.org/officeDocument/2006/relationships/image" Target="media/image15.wmf"/><Relationship Id="rId36" Type="http://schemas.openxmlformats.org/officeDocument/2006/relationships/image" Target="media/image21.wmf"/><Relationship Id="rId49" Type="http://schemas.openxmlformats.org/officeDocument/2006/relationships/image" Target="media/image30.e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7.emf"/><Relationship Id="rId44" Type="http://schemas.openxmlformats.org/officeDocument/2006/relationships/oleObject" Target="embeddings/oleObject13.bin"/><Relationship Id="rId52" Type="http://schemas.openxmlformats.org/officeDocument/2006/relationships/image" Target="media/image33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emf"/><Relationship Id="rId30" Type="http://schemas.openxmlformats.org/officeDocument/2006/relationships/image" Target="media/image16.emf"/><Relationship Id="rId35" Type="http://schemas.openxmlformats.org/officeDocument/2006/relationships/image" Target="media/image20.emf"/><Relationship Id="rId43" Type="http://schemas.openxmlformats.org/officeDocument/2006/relationships/image" Target="media/image25.wmf"/><Relationship Id="rId48" Type="http://schemas.openxmlformats.org/officeDocument/2006/relationships/image" Target="media/image29.emf"/><Relationship Id="rId8" Type="http://schemas.openxmlformats.org/officeDocument/2006/relationships/image" Target="media/image2.emf"/><Relationship Id="rId51" Type="http://schemas.openxmlformats.org/officeDocument/2006/relationships/image" Target="media/image32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56</Words>
  <Characters>2244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Auftrag 1 :  Machen Sie sich mit den folgenden GTR – Befehlen vertraut</vt:lpstr>
    </vt:vector>
  </TitlesOfParts>
  <Company>privat</Company>
  <LinksUpToDate>false</LinksUpToDate>
  <CharactersWithSpaces>25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ftrag 1 :  Machen Sie sich mit den folgenden GTR – Befehlen vertraut</dc:title>
  <dc:creator>Raimund Ordowski</dc:creator>
  <cp:lastModifiedBy>Annette Kronberger</cp:lastModifiedBy>
  <cp:revision>2</cp:revision>
  <dcterms:created xsi:type="dcterms:W3CDTF">2010-10-24T09:09:00Z</dcterms:created>
  <dcterms:modified xsi:type="dcterms:W3CDTF">2010-10-24T09:09:00Z</dcterms:modified>
</cp:coreProperties>
</file>